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6"/>
  </p:notesMasterIdLst>
  <p:sldIdLst>
    <p:sldId id="256" r:id="rId5"/>
    <p:sldId id="276" r:id="rId6"/>
    <p:sldId id="274" r:id="rId7"/>
    <p:sldId id="275" r:id="rId8"/>
    <p:sldId id="257" r:id="rId9"/>
    <p:sldId id="258" r:id="rId10"/>
    <p:sldId id="264" r:id="rId11"/>
    <p:sldId id="266" r:id="rId12"/>
    <p:sldId id="265" r:id="rId13"/>
    <p:sldId id="267" r:id="rId14"/>
    <p:sldId id="268" r:id="rId15"/>
    <p:sldId id="269" r:id="rId16"/>
    <p:sldId id="271" r:id="rId17"/>
    <p:sldId id="270" r:id="rId18"/>
    <p:sldId id="272" r:id="rId19"/>
    <p:sldId id="259" r:id="rId20"/>
    <p:sldId id="260" r:id="rId21"/>
    <p:sldId id="261" r:id="rId22"/>
    <p:sldId id="262" r:id="rId23"/>
    <p:sldId id="263" r:id="rId24"/>
    <p:sldId id="277" r:id="rId25"/>
  </p:sldIdLst>
  <p:sldSz cx="9144000" cy="6858000" type="screen4x3"/>
  <p:notesSz cx="6858000" cy="9144000"/>
  <p:defaultTextStyle>
    <a:defPPr>
      <a:defRPr lang="th-TH"/>
    </a:defPPr>
    <a:lvl1pPr marL="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208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Lbls>
            <c:spPr>
              <a:noFill/>
              <a:ln>
                <a:noFill/>
              </a:ln>
              <a:effectLst/>
            </c:sp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5"/>
                <c:pt idx="0">
                  <c:v>Attend</c:v>
                </c:pt>
                <c:pt idx="1">
                  <c:v>Classwork</c:v>
                </c:pt>
                <c:pt idx="2">
                  <c:v>Project</c:v>
                </c:pt>
                <c:pt idx="3">
                  <c:v>Midterm</c:v>
                </c:pt>
                <c:pt idx="4">
                  <c:v>Final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1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3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7A8-46EF-A2B2-F4A616E9EB33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</c:plotArea>
    <c:legend>
      <c:legendPos val="t"/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6C8AC7-B42C-4B6C-A508-613566A89450}" type="datetimeFigureOut">
              <a:rPr lang="en-US" smtClean="0"/>
              <a:t>9/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3A488F-C2A3-4C48-9ECB-1E49CE187C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4561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3A488F-C2A3-4C48-9ECB-1E49CE187C4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932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3A488F-C2A3-4C48-9ECB-1E49CE187C4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5632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3A488F-C2A3-4C48-9ECB-1E49CE187C4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1799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3F5F293D-20BF-487A-BFA7-792ABC73B8A5}" type="datetimeFigureOut">
              <a:rPr lang="th-TH" smtClean="0"/>
              <a:t>02/09/63</a:t>
            </a:fld>
            <a:endParaRPr lang="th-TH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th-TH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61DCBBE1-314B-45E7-A14D-E54A756E973C}" type="slidenum">
              <a:rPr lang="th-TH" smtClean="0"/>
              <a:t>‹#›</a:t>
            </a:fld>
            <a:endParaRPr lang="th-TH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F293D-20BF-487A-BFA7-792ABC73B8A5}" type="datetimeFigureOut">
              <a:rPr lang="th-TH" smtClean="0"/>
              <a:t>02/09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BBE1-314B-45E7-A14D-E54A756E973C}" type="slidenum">
              <a:rPr lang="th-TH" smtClean="0"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F293D-20BF-487A-BFA7-792ABC73B8A5}" type="datetimeFigureOut">
              <a:rPr lang="th-TH" smtClean="0"/>
              <a:t>02/09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BBE1-314B-45E7-A14D-E54A756E973C}" type="slidenum">
              <a:rPr lang="th-TH" smtClean="0"/>
              <a:t>‹#›</a:t>
            </a:fld>
            <a:endParaRPr lang="th-TH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F293D-20BF-487A-BFA7-792ABC73B8A5}" type="datetimeFigureOut">
              <a:rPr lang="th-TH" smtClean="0"/>
              <a:t>02/09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BBE1-314B-45E7-A14D-E54A756E973C}" type="slidenum">
              <a:rPr lang="th-TH" smtClean="0"/>
              <a:t>‹#›</a:t>
            </a:fld>
            <a:endParaRPr lang="th-TH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3F5F293D-20BF-487A-BFA7-792ABC73B8A5}" type="datetimeFigureOut">
              <a:rPr lang="th-TH" smtClean="0"/>
              <a:t>02/09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61DCBBE1-314B-45E7-A14D-E54A756E973C}" type="slidenum">
              <a:rPr lang="th-TH" smtClean="0"/>
              <a:t>‹#›</a:t>
            </a:fld>
            <a:endParaRPr lang="th-TH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F293D-20BF-487A-BFA7-792ABC73B8A5}" type="datetimeFigureOut">
              <a:rPr lang="th-TH" smtClean="0"/>
              <a:t>02/09/6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BBE1-314B-45E7-A14D-E54A756E973C}" type="slidenum">
              <a:rPr lang="th-TH" smtClean="0"/>
              <a:t>‹#›</a:t>
            </a:fld>
            <a:endParaRPr lang="th-TH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F293D-20BF-487A-BFA7-792ABC73B8A5}" type="datetimeFigureOut">
              <a:rPr lang="th-TH" smtClean="0"/>
              <a:t>02/09/63</a:t>
            </a:fld>
            <a:endParaRPr 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BBE1-314B-45E7-A14D-E54A756E973C}" type="slidenum">
              <a:rPr lang="th-TH" smtClean="0"/>
              <a:t>‹#›</a:t>
            </a:fld>
            <a:endParaRPr lang="th-TH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F293D-20BF-487A-BFA7-792ABC73B8A5}" type="datetimeFigureOut">
              <a:rPr lang="th-TH" smtClean="0"/>
              <a:t>02/09/63</a:t>
            </a:fld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BBE1-314B-45E7-A14D-E54A756E973C}" type="slidenum">
              <a:rPr lang="th-TH" smtClean="0"/>
              <a:t>‹#›</a:t>
            </a:fld>
            <a:endParaRPr lang="th-TH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F293D-20BF-487A-BFA7-792ABC73B8A5}" type="datetimeFigureOut">
              <a:rPr lang="th-TH" smtClean="0"/>
              <a:t>02/09/63</a:t>
            </a:fld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BBE1-314B-45E7-A14D-E54A756E973C}" type="slidenum">
              <a:rPr lang="th-TH" smtClean="0"/>
              <a:t>‹#›</a:t>
            </a:fld>
            <a:endParaRPr lang="th-TH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F293D-20BF-487A-BFA7-792ABC73B8A5}" type="datetimeFigureOut">
              <a:rPr lang="th-TH" smtClean="0"/>
              <a:t>02/09/6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BBE1-314B-45E7-A14D-E54A756E973C}" type="slidenum">
              <a:rPr lang="th-TH" smtClean="0"/>
              <a:t>‹#›</a:t>
            </a:fld>
            <a:endParaRPr lang="th-TH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F293D-20BF-487A-BFA7-792ABC73B8A5}" type="datetimeFigureOut">
              <a:rPr lang="th-TH" smtClean="0"/>
              <a:t>02/09/6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BBE1-314B-45E7-A14D-E54A756E973C}" type="slidenum">
              <a:rPr lang="th-TH" smtClean="0"/>
              <a:t>‹#›</a:t>
            </a:fld>
            <a:endParaRPr lang="th-TH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F5F293D-20BF-487A-BFA7-792ABC73B8A5}" type="datetimeFigureOut">
              <a:rPr lang="th-TH" smtClean="0"/>
              <a:t>02/09/63</a:t>
            </a:fld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th-TH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61DCBBE1-314B-45E7-A14D-E54A756E973C}" type="slidenum">
              <a:rPr lang="th-TH" smtClean="0"/>
              <a:t>‹#›</a:t>
            </a:fld>
            <a:endParaRPr lang="th-TH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hyperlink" Target="http://www.mathsisfun.com/games/towerofhanoi.html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parinyasan@pim.ac.th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roduction to Data structur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Parinya</a:t>
            </a:r>
            <a:r>
              <a:rPr lang="en-US" dirty="0"/>
              <a:t> </a:t>
            </a:r>
            <a:r>
              <a:rPr lang="en-US" dirty="0" err="1"/>
              <a:t>Sanguansa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92981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Arrow 6"/>
          <p:cNvSpPr/>
          <p:nvPr/>
        </p:nvSpPr>
        <p:spPr>
          <a:xfrm>
            <a:off x="2555776" y="4293096"/>
            <a:ext cx="4320480" cy="1728192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FIFO: First-In First-Out</a:t>
            </a:r>
          </a:p>
        </p:txBody>
      </p:sp>
      <p:sp>
        <p:nvSpPr>
          <p:cNvPr id="5" name="Oval 4"/>
          <p:cNvSpPr/>
          <p:nvPr/>
        </p:nvSpPr>
        <p:spPr>
          <a:xfrm>
            <a:off x="5568997" y="4838793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8" name="Oval 7"/>
          <p:cNvSpPr/>
          <p:nvPr/>
        </p:nvSpPr>
        <p:spPr>
          <a:xfrm>
            <a:off x="4636598" y="4838793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9" name="Oval 8"/>
          <p:cNvSpPr/>
          <p:nvPr/>
        </p:nvSpPr>
        <p:spPr>
          <a:xfrm>
            <a:off x="3704199" y="4838793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10" name="Oval 9"/>
          <p:cNvSpPr/>
          <p:nvPr/>
        </p:nvSpPr>
        <p:spPr>
          <a:xfrm>
            <a:off x="2771800" y="4838793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11" name="Oval 10"/>
          <p:cNvSpPr/>
          <p:nvPr/>
        </p:nvSpPr>
        <p:spPr>
          <a:xfrm>
            <a:off x="2763813" y="4838793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</a:t>
            </a:r>
          </a:p>
        </p:txBody>
      </p:sp>
      <p:pic>
        <p:nvPicPr>
          <p:cNvPr id="7170" name="Picture 2" descr="http://www.google.co.th/url?source=imglanding&amp;ct=img&amp;q=http://www.itu.dk/%7Epanic/projects/queue.jpg&amp;sa=X&amp;ei=h3anT6WzOs_IrQfBoMjkAQ&amp;ved=0CAwQ8wc&amp;usg=AFQjCNET6zY7g0PLhMQxT-Wsdfk3pzxhLw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452"/>
          <a:stretch/>
        </p:blipFill>
        <p:spPr bwMode="auto">
          <a:xfrm flipH="1">
            <a:off x="1990345" y="1922624"/>
            <a:ext cx="5173943" cy="2226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8E267B1-195E-4242-AE63-0248E1CFBA06}"/>
              </a:ext>
            </a:extLst>
          </p:cNvPr>
          <p:cNvSpPr txBox="1"/>
          <p:nvPr/>
        </p:nvSpPr>
        <p:spPr>
          <a:xfrm>
            <a:off x="7029272" y="4675966"/>
            <a:ext cx="17636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En</a:t>
            </a:r>
            <a:r>
              <a:rPr lang="en-US" dirty="0"/>
              <a:t>-queue</a:t>
            </a:r>
          </a:p>
          <a:p>
            <a:r>
              <a:rPr lang="en-US" dirty="0"/>
              <a:t>De-queue</a:t>
            </a:r>
          </a:p>
        </p:txBody>
      </p:sp>
    </p:spTree>
    <p:extLst>
      <p:ext uri="{BB962C8B-B14F-4D97-AF65-F5344CB8AC3E}">
        <p14:creationId xmlns:p14="http://schemas.microsoft.com/office/powerpoint/2010/main" val="3261087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1.11111E-6 L 0.1033 1.11111E-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22" y="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1.11111E-6 L 0.10278 1.11111E-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39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1.11111E-6 L 0.10191 1.11111E-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4833029" y="2492896"/>
            <a:ext cx="1944216" cy="2988332"/>
            <a:chOff x="4833029" y="2492896"/>
            <a:chExt cx="1944216" cy="2988332"/>
          </a:xfrm>
        </p:grpSpPr>
        <p:sp>
          <p:nvSpPr>
            <p:cNvPr id="6" name="Oval 5"/>
            <p:cNvSpPr/>
            <p:nvPr/>
          </p:nvSpPr>
          <p:spPr>
            <a:xfrm>
              <a:off x="4833029" y="4797152"/>
              <a:ext cx="1944216" cy="684076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Can 13"/>
            <p:cNvSpPr/>
            <p:nvPr/>
          </p:nvSpPr>
          <p:spPr>
            <a:xfrm>
              <a:off x="5166066" y="2492896"/>
              <a:ext cx="1278142" cy="2802673"/>
            </a:xfrm>
            <a:prstGeom prst="can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LIFO: Last-In First-Out</a:t>
            </a:r>
          </a:p>
        </p:txBody>
      </p:sp>
      <p:pic>
        <p:nvPicPr>
          <p:cNvPr id="6146" name="Picture 2" descr="http://www.google.co.th/url?source=imglanding&amp;ct=img&amp;q=http://image.made-in-china.com/2f0j00METQlhaGRtZm/Porcelain-Stack-Mugs-In-Color-Glaze-Zibo-Modern-.jpg&amp;sa=X&amp;ei=InanT-z3CITTrQettrH9AQ&amp;ved=0CAwQ8wc4Uw&amp;usg=AFQjCNEm7AlTRv8uxjElFjq-asXMCsHzEA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32" t="13442" r="28075" b="7220"/>
          <a:stretch/>
        </p:blipFill>
        <p:spPr bwMode="auto">
          <a:xfrm>
            <a:off x="2166654" y="2182962"/>
            <a:ext cx="1470964" cy="34225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Oval 8"/>
          <p:cNvSpPr/>
          <p:nvPr/>
        </p:nvSpPr>
        <p:spPr>
          <a:xfrm>
            <a:off x="5445097" y="4509120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10" name="Oval 9"/>
          <p:cNvSpPr/>
          <p:nvPr/>
        </p:nvSpPr>
        <p:spPr>
          <a:xfrm>
            <a:off x="5445097" y="3753036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17" name="Oval 16"/>
          <p:cNvSpPr/>
          <p:nvPr/>
        </p:nvSpPr>
        <p:spPr>
          <a:xfrm>
            <a:off x="5445097" y="2996952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18" name="Oval 17"/>
          <p:cNvSpPr/>
          <p:nvPr/>
        </p:nvSpPr>
        <p:spPr>
          <a:xfrm>
            <a:off x="5445097" y="2996952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DD6D8F3-7C69-49BE-A10E-8C31B30F2727}"/>
              </a:ext>
            </a:extLst>
          </p:cNvPr>
          <p:cNvSpPr txBox="1"/>
          <p:nvPr/>
        </p:nvSpPr>
        <p:spPr>
          <a:xfrm>
            <a:off x="7236296" y="2276872"/>
            <a:ext cx="14709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put</a:t>
            </a:r>
          </a:p>
          <a:p>
            <a:r>
              <a:rPr lang="en-US"/>
              <a:t>-flo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1297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3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7" grpId="0" animBg="1"/>
      <p:bldP spid="17" grpId="1" animBg="1"/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data stora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How to implement?</a:t>
            </a:r>
          </a:p>
        </p:txBody>
      </p:sp>
      <p:pic>
        <p:nvPicPr>
          <p:cNvPr id="11266" name="Picture 2" descr="http://upload.wikimedia.org/wikipedia/commons/thumb/f/f7/Binary_tree.svg/220px-Binary_tree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812142"/>
            <a:ext cx="2095500" cy="1743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 descr="http://upload.wikimedia.org/wikipedia/commons/thumb/5/5b/6n-graf.svg/250px-6n-graf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5282" y="4199846"/>
            <a:ext cx="1854750" cy="1224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0" name="Picture 6" descr="Singly-linked-list.sv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5020" y="5085184"/>
            <a:ext cx="3467420" cy="348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84970" y="5570076"/>
            <a:ext cx="8347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Tre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81224" y="5570076"/>
            <a:ext cx="11028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Grap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03429" y="5519911"/>
            <a:ext cx="790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Link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7983324"/>
              </p:ext>
            </p:extLst>
          </p:nvPr>
        </p:nvGraphicFramePr>
        <p:xfrm>
          <a:off x="755576" y="2461439"/>
          <a:ext cx="3613530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13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13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13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13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135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135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135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135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135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135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12504" y="2837677"/>
            <a:ext cx="10019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Array</a:t>
            </a:r>
          </a:p>
        </p:txBody>
      </p:sp>
      <p:pic>
        <p:nvPicPr>
          <p:cNvPr id="11272" name="Picture 8" descr="http://upload.wikimedia.org/wikipedia/commons/thumb/d/d0/Hash_table_5_0_1_1_1_1_1_LL.svg/450px-Hash_table_5_0_1_1_1_1_1_LL.svg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124321"/>
            <a:ext cx="4286250" cy="2952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6256505" y="4067700"/>
            <a:ext cx="9172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Hash</a:t>
            </a:r>
          </a:p>
        </p:txBody>
      </p:sp>
    </p:spTree>
    <p:extLst>
      <p:ext uri="{BB962C8B-B14F-4D97-AF65-F5344CB8AC3E}">
        <p14:creationId xmlns:p14="http://schemas.microsoft.com/office/powerpoint/2010/main" val="25029378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roduction to Algorithm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Parinya</a:t>
            </a:r>
            <a:r>
              <a:rPr lang="en-US" dirty="0"/>
              <a:t> </a:t>
            </a:r>
            <a:r>
              <a:rPr lang="en-US" dirty="0" err="1"/>
              <a:t>Sanguansa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43691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we need algorithm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o solve a problem</a:t>
            </a:r>
          </a:p>
          <a:p>
            <a:r>
              <a:rPr lang="en-US" dirty="0"/>
              <a:t>Searching</a:t>
            </a:r>
          </a:p>
          <a:p>
            <a:r>
              <a:rPr lang="en-US" dirty="0"/>
              <a:t>Sorting</a:t>
            </a:r>
          </a:p>
        </p:txBody>
      </p:sp>
      <p:pic>
        <p:nvPicPr>
          <p:cNvPr id="12296" name="Picture 8" descr="http://www.google.co.th/url?source=imglanding&amp;ct=img&amp;q=http://a.kbimg.net/product_images/16541/750403_Sortierbrett_Sorting_Board_01_medium.jpg&amp;sa=X&amp;ei=JIWnT42FCoirrAej0_GFAg&amp;ved=0CAsQ8wc&amp;usg=AFQjCNGismMa34cTau_wrgU04ffGI9H_EQ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356992"/>
            <a:ext cx="2857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00" name="Picture 12" descr="http://www.google.co.th/url?source=imglanding&amp;ct=img&amp;q=http://portlandgiveback.files.wordpress.com/2011/11/searching.jpg&amp;sa=X&amp;ei=eIWnT967M4PNrQf_nOHvAQ&amp;ved=0CAsQ8wc&amp;usg=AFQjCNFFt8ww3G7fb4d_RCC6wKKXqNE40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3356992"/>
            <a:ext cx="2857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4" name="Picture 6" descr="http://www.google.co.th/url?source=imglanding&amp;ct=img&amp;q=http://agsearchblog.com/wp-content/uploads/2012/01/Google-Algorithm-Ranking-Puzzle.jpg&amp;sa=X&amp;ei=BoOnT5jKK9DOrQe9g7D9AQ&amp;ved=0CAsQ8wc&amp;usg=AFQjCNHShb977nASca2K8Fnktxm7JdAHw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1700808"/>
            <a:ext cx="3240360" cy="2579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70917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lgorithm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lgorithm is a </a:t>
            </a:r>
            <a:r>
              <a:rPr lang="en-US" dirty="0">
                <a:solidFill>
                  <a:srgbClr val="FF0000"/>
                </a:solidFill>
              </a:rPr>
              <a:t>step-by-step procedure </a:t>
            </a:r>
            <a:r>
              <a:rPr lang="en-US" dirty="0"/>
              <a:t>for calculations. </a:t>
            </a:r>
          </a:p>
          <a:p>
            <a:r>
              <a:rPr lang="en-US" dirty="0"/>
              <a:t>Algorithms are used for calculation, data processing, and automated reasoning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lgorithms in this course</a:t>
            </a:r>
          </a:p>
          <a:p>
            <a:pPr lvl="1"/>
            <a:r>
              <a:rPr lang="en-US" dirty="0">
                <a:solidFill>
                  <a:srgbClr val="00B0F0"/>
                </a:solidFill>
              </a:rPr>
              <a:t>Searching</a:t>
            </a:r>
          </a:p>
          <a:p>
            <a:pPr lvl="1"/>
            <a:r>
              <a:rPr lang="en-US" dirty="0">
                <a:solidFill>
                  <a:srgbClr val="00B050"/>
                </a:solidFill>
              </a:rPr>
              <a:t>Sorting</a:t>
            </a:r>
          </a:p>
        </p:txBody>
      </p:sp>
      <p:pic>
        <p:nvPicPr>
          <p:cNvPr id="13314" name="Picture 2" descr="http://upload.wikimedia.org/wikipedia/commons/thumb/9/93/Abu_Abdullah_Muhammad_bin_Musa_al-Khwarizmi_edit.png/250px-Abu_Abdullah_Muhammad_bin_Musa_al-Khwarizmi_ed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362572"/>
            <a:ext cx="2381250" cy="3190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886119" y="5553448"/>
            <a:ext cx="39132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Muḥammad</a:t>
            </a:r>
            <a:r>
              <a:rPr lang="en-US" sz="2000" dirty="0"/>
              <a:t> </a:t>
            </a:r>
            <a:r>
              <a:rPr lang="en-US" sz="2000" dirty="0" err="1"/>
              <a:t>ibn</a:t>
            </a:r>
            <a:r>
              <a:rPr lang="en-US" sz="2000" dirty="0"/>
              <a:t> </a:t>
            </a:r>
            <a:r>
              <a:rPr lang="en-US" sz="2000" dirty="0" err="1"/>
              <a:t>Mūsā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00B0F0"/>
                </a:solidFill>
              </a:rPr>
              <a:t>al-</a:t>
            </a:r>
            <a:r>
              <a:rPr lang="en-US" sz="2000" dirty="0" err="1">
                <a:solidFill>
                  <a:srgbClr val="00B0F0"/>
                </a:solidFill>
              </a:rPr>
              <a:t>Khwārizmī</a:t>
            </a:r>
            <a:endParaRPr lang="en-US" sz="2000" dirty="0">
              <a:solidFill>
                <a:srgbClr val="00B0F0"/>
              </a:solidFill>
            </a:endParaRPr>
          </a:p>
          <a:p>
            <a:r>
              <a:rPr lang="en-US" sz="2000" dirty="0" err="1">
                <a:solidFill>
                  <a:srgbClr val="00B050"/>
                </a:solidFill>
              </a:rPr>
              <a:t>Algoritmi</a:t>
            </a:r>
            <a:r>
              <a:rPr lang="en-US" sz="2000" dirty="0"/>
              <a:t>, the Latin name</a:t>
            </a:r>
          </a:p>
        </p:txBody>
      </p:sp>
    </p:spTree>
    <p:extLst>
      <p:ext uri="{BB962C8B-B14F-4D97-AF65-F5344CB8AC3E}">
        <p14:creationId xmlns:p14="http://schemas.microsoft.com/office/powerpoint/2010/main" val="33283851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ower of Hano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 puzzle invented by E. Lucas in 1883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ule:</a:t>
            </a:r>
          </a:p>
          <a:p>
            <a:pPr lvl="1"/>
            <a:r>
              <a:rPr lang="en-US" dirty="0"/>
              <a:t>Given a stack of n disks arranged from largest on the bottom to smallest on top placed on a rod</a:t>
            </a:r>
          </a:p>
          <a:p>
            <a:pPr lvl="1"/>
            <a:r>
              <a:rPr lang="en-US" dirty="0"/>
              <a:t>Move the stack from one rod to another</a:t>
            </a:r>
          </a:p>
          <a:p>
            <a:pPr lvl="1"/>
            <a:r>
              <a:rPr lang="en-US" dirty="0"/>
              <a:t>Moves are allowed only if they place smaller disks on top of larger disks</a:t>
            </a:r>
          </a:p>
        </p:txBody>
      </p:sp>
      <p:pic>
        <p:nvPicPr>
          <p:cNvPr id="2050" name="Picture 2" descr="TowersOfHano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1994072"/>
            <a:ext cx="3848100" cy="119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28130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.I.Y.: The tower of Hano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://www.mathsisfun.com/games/towerofhanoi.html</a:t>
            </a:r>
            <a:endParaRPr lang="en-US" dirty="0"/>
          </a:p>
          <a:p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8131" y="1988840"/>
            <a:ext cx="6842706" cy="3456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Oval 3"/>
          <p:cNvSpPr/>
          <p:nvPr/>
        </p:nvSpPr>
        <p:spPr>
          <a:xfrm>
            <a:off x="5076056" y="4941168"/>
            <a:ext cx="1008112" cy="57606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90905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: The tower of Hano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N = 4</a:t>
            </a:r>
          </a:p>
        </p:txBody>
      </p:sp>
      <p:pic>
        <p:nvPicPr>
          <p:cNvPr id="4098" name="Picture 2" descr="TowersofHanoiSolu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556792"/>
            <a:ext cx="5616624" cy="45587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187624" y="2242239"/>
            <a:ext cx="364202" cy="3797481"/>
            <a:chOff x="1052149" y="2242239"/>
            <a:chExt cx="364202" cy="3797481"/>
          </a:xfrm>
        </p:grpSpPr>
        <p:sp>
          <p:nvSpPr>
            <p:cNvPr id="4" name="TextBox 3"/>
            <p:cNvSpPr txBox="1"/>
            <p:nvPr/>
          </p:nvSpPr>
          <p:spPr>
            <a:xfrm>
              <a:off x="1052149" y="2242239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1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052149" y="2787949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2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052149" y="3333659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1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052149" y="3879369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3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52149" y="4425079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1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052149" y="4970789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2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052149" y="5516500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1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7668344" y="1681644"/>
            <a:ext cx="364202" cy="4358075"/>
            <a:chOff x="7668344" y="1681644"/>
            <a:chExt cx="364202" cy="4358075"/>
          </a:xfrm>
        </p:grpSpPr>
        <p:sp>
          <p:nvSpPr>
            <p:cNvPr id="12" name="TextBox 11"/>
            <p:cNvSpPr txBox="1"/>
            <p:nvPr/>
          </p:nvSpPr>
          <p:spPr>
            <a:xfrm>
              <a:off x="7668344" y="2242238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668344" y="2787948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2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668344" y="3333658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1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668344" y="3879368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3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668344" y="4425078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668344" y="4970788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668344" y="5516499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1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668344" y="1681644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094893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ze: Solution of the tower of Hano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 algn="ctr">
              <a:buNone/>
            </a:pPr>
            <a:r>
              <a:rPr lang="en-US" dirty="0"/>
              <a:t>1</a:t>
            </a:r>
          </a:p>
          <a:p>
            <a:pPr marL="0" indent="0" algn="ctr">
              <a:buNone/>
            </a:pPr>
            <a:r>
              <a:rPr lang="en-US" dirty="0">
                <a:solidFill>
                  <a:srgbClr val="00B0F0"/>
                </a:solidFill>
              </a:rPr>
              <a:t>1 </a:t>
            </a:r>
            <a:r>
              <a:rPr lang="en-US" dirty="0"/>
              <a:t>2 </a:t>
            </a:r>
            <a:r>
              <a:rPr lang="en-US" dirty="0">
                <a:solidFill>
                  <a:srgbClr val="00B0F0"/>
                </a:solidFill>
              </a:rPr>
              <a:t>1</a:t>
            </a:r>
          </a:p>
          <a:p>
            <a:pPr marL="0" indent="0" algn="ctr">
              <a:buNone/>
            </a:pPr>
            <a:r>
              <a:rPr lang="en-US" dirty="0">
                <a:solidFill>
                  <a:srgbClr val="00B0F0"/>
                </a:solidFill>
              </a:rPr>
              <a:t>1 2 1 </a:t>
            </a:r>
            <a:r>
              <a:rPr lang="en-US" dirty="0"/>
              <a:t>3 </a:t>
            </a:r>
            <a:r>
              <a:rPr lang="en-US" dirty="0">
                <a:solidFill>
                  <a:srgbClr val="00B0F0"/>
                </a:solidFill>
              </a:rPr>
              <a:t>1 2 1</a:t>
            </a:r>
          </a:p>
          <a:p>
            <a:pPr marL="0" indent="0" algn="ctr">
              <a:buNone/>
            </a:pPr>
            <a:r>
              <a:rPr lang="en-US" dirty="0">
                <a:solidFill>
                  <a:srgbClr val="00B0F0"/>
                </a:solidFill>
              </a:rPr>
              <a:t>1 2 1 3 1 2 1 </a:t>
            </a:r>
            <a:r>
              <a:rPr lang="en-US" dirty="0"/>
              <a:t>4 </a:t>
            </a:r>
            <a:r>
              <a:rPr lang="en-US" dirty="0">
                <a:solidFill>
                  <a:srgbClr val="00B0F0"/>
                </a:solidFill>
              </a:rPr>
              <a:t>1 2 1 3 1 2 1</a:t>
            </a:r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7148647"/>
              </p:ext>
            </p:extLst>
          </p:nvPr>
        </p:nvGraphicFramePr>
        <p:xfrm>
          <a:off x="827584" y="2204864"/>
          <a:ext cx="7560840" cy="579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1390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331640" y="2204864"/>
            <a:ext cx="7056784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0572"/>
              </p:ext>
            </p:extLst>
          </p:nvPr>
        </p:nvGraphicFramePr>
        <p:xfrm>
          <a:off x="2123728" y="5301208"/>
          <a:ext cx="259228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728" y="5301208"/>
                        <a:ext cx="2592288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715335"/>
              </p:ext>
            </p:extLst>
          </p:nvPr>
        </p:nvGraphicFramePr>
        <p:xfrm>
          <a:off x="2108200" y="3132262"/>
          <a:ext cx="3841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132262"/>
                        <a:ext cx="38417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566975"/>
              </p:ext>
            </p:extLst>
          </p:nvPr>
        </p:nvGraphicFramePr>
        <p:xfrm>
          <a:off x="2108200" y="3567195"/>
          <a:ext cx="4159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" name="Equation" r:id="rId7" imgW="164880" imgH="203040" progId="Equation.DSMT4">
                  <p:embed/>
                </p:oleObj>
              </mc:Choice>
              <mc:Fallback>
                <p:oleObj name="Equation" r:id="rId7" imgW="1648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567195"/>
                        <a:ext cx="4159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862831"/>
              </p:ext>
            </p:extLst>
          </p:nvPr>
        </p:nvGraphicFramePr>
        <p:xfrm>
          <a:off x="2108200" y="4002128"/>
          <a:ext cx="4159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"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002128"/>
                        <a:ext cx="4159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243384"/>
              </p:ext>
            </p:extLst>
          </p:nvPr>
        </p:nvGraphicFramePr>
        <p:xfrm>
          <a:off x="2108200" y="4437063"/>
          <a:ext cx="4159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"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437063"/>
                        <a:ext cx="4159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520417"/>
              </p:ext>
            </p:extLst>
          </p:nvPr>
        </p:nvGraphicFramePr>
        <p:xfrm>
          <a:off x="6444108" y="3140968"/>
          <a:ext cx="9286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" name="Equation" r:id="rId13" imgW="368280" imgH="203040" progId="Equation.DSMT4">
                  <p:embed/>
                </p:oleObj>
              </mc:Choice>
              <mc:Fallback>
                <p:oleObj name="Equation" r:id="rId13" imgW="3682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108" y="3140968"/>
                        <a:ext cx="9286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358552"/>
              </p:ext>
            </p:extLst>
          </p:nvPr>
        </p:nvGraphicFramePr>
        <p:xfrm>
          <a:off x="6444108" y="3599987"/>
          <a:ext cx="23685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" name="Equation" r:id="rId15" imgW="939600" imgH="203040" progId="Equation.DSMT4">
                  <p:embed/>
                </p:oleObj>
              </mc:Choice>
              <mc:Fallback>
                <p:oleObj name="Equation" r:id="rId15" imgW="9396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108" y="3599987"/>
                        <a:ext cx="23685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554388"/>
              </p:ext>
            </p:extLst>
          </p:nvPr>
        </p:nvGraphicFramePr>
        <p:xfrm>
          <a:off x="6444108" y="4059006"/>
          <a:ext cx="24304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" name="Equation" r:id="rId17" imgW="965160" imgH="203040" progId="Equation.DSMT4">
                  <p:embed/>
                </p:oleObj>
              </mc:Choice>
              <mc:Fallback>
                <p:oleObj name="Equation" r:id="rId17" imgW="9651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108" y="4059006"/>
                        <a:ext cx="24304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795477"/>
              </p:ext>
            </p:extLst>
          </p:nvPr>
        </p:nvGraphicFramePr>
        <p:xfrm>
          <a:off x="6444108" y="4518025"/>
          <a:ext cx="25923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5" name="Equation" r:id="rId19" imgW="1028520" imgH="203040" progId="Equation.DSMT4">
                  <p:embed/>
                </p:oleObj>
              </mc:Choice>
              <mc:Fallback>
                <p:oleObj name="Equation" r:id="rId19" imgW="10285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108" y="4518025"/>
                        <a:ext cx="25923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214014"/>
              </p:ext>
            </p:extLst>
          </p:nvPr>
        </p:nvGraphicFramePr>
        <p:xfrm>
          <a:off x="6042918" y="5042941"/>
          <a:ext cx="2849562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6" name="Equation" r:id="rId21" imgW="1130040" imgH="444240" progId="Equation.DSMT4">
                  <p:embed/>
                </p:oleObj>
              </mc:Choice>
              <mc:Fallback>
                <p:oleObj name="Equation" r:id="rId21" imgW="113004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918" y="5042941"/>
                        <a:ext cx="2849562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6012160" y="5661248"/>
            <a:ext cx="1584176" cy="5040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434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3.72195E-6 L 0.11025 -3.72195E-6 " pathEditMode="fixed" rAng="0" ptsTypes="AA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025 -3.72195E-6 L 0.33091 -3.72195E-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2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5" grpId="1" animBg="1"/>
      <p:bldP spid="5" grpId="2" animBg="1"/>
      <p:bldP spid="5" grpId="3" animBg="1"/>
      <p:bldP spid="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details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ubject: Data Structure and Algorithms</a:t>
            </a:r>
          </a:p>
          <a:p>
            <a:pPr marL="274320" lvl="1" indent="0">
              <a:buNone/>
            </a:pPr>
            <a:endParaRPr lang="en-US" dirty="0"/>
          </a:p>
          <a:p>
            <a:r>
              <a:rPr lang="en-US" dirty="0"/>
              <a:t>Lecturer: Assoc. Prof. </a:t>
            </a:r>
            <a:r>
              <a:rPr lang="en-US" dirty="0" err="1"/>
              <a:t>Parinya</a:t>
            </a:r>
            <a:r>
              <a:rPr lang="en-US" dirty="0"/>
              <a:t> </a:t>
            </a:r>
            <a:r>
              <a:rPr lang="en-US" dirty="0" err="1"/>
              <a:t>Sanguansat</a:t>
            </a:r>
            <a:r>
              <a:rPr lang="en-US" dirty="0"/>
              <a:t>, Ph.D.</a:t>
            </a:r>
          </a:p>
          <a:p>
            <a:pPr lvl="1"/>
            <a:r>
              <a:rPr lang="en-US" dirty="0"/>
              <a:t>Email: </a:t>
            </a:r>
            <a:r>
              <a:rPr lang="en-US" dirty="0">
                <a:hlinkClick r:id="rId2"/>
              </a:rPr>
              <a:t>parinyasan@pim.ac.th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ools: </a:t>
            </a:r>
          </a:p>
          <a:p>
            <a:pPr lvl="1"/>
            <a:r>
              <a:rPr lang="en-US" dirty="0"/>
              <a:t>C#</a:t>
            </a:r>
          </a:p>
          <a:p>
            <a:pPr lvl="1"/>
            <a:r>
              <a:rPr lang="en-US" dirty="0"/>
              <a:t>Microsoft Visual Studio 2019 Community</a:t>
            </a:r>
          </a:p>
          <a:p>
            <a:pPr lvl="1"/>
            <a:r>
              <a:rPr lang="en-US" dirty="0"/>
              <a:t>Microsoft .NET Framework 4.6</a:t>
            </a:r>
          </a:p>
          <a:p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5793602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: The tower of Hano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If the number of disks is more than 4</a:t>
            </a:r>
          </a:p>
          <a:p>
            <a:r>
              <a:rPr lang="en-US" dirty="0"/>
              <a:t>If the number of rods is more than 3</a:t>
            </a:r>
          </a:p>
          <a:p>
            <a:endParaRPr lang="en-US" dirty="0"/>
          </a:p>
          <a:p>
            <a:r>
              <a:rPr lang="en-US" dirty="0"/>
              <a:t>Can you find the solution and the minimum number of moves?</a:t>
            </a:r>
          </a:p>
        </p:txBody>
      </p:sp>
    </p:spTree>
    <p:extLst>
      <p:ext uri="{BB962C8B-B14F-4D97-AF65-F5344CB8AC3E}">
        <p14:creationId xmlns:p14="http://schemas.microsoft.com/office/powerpoint/2010/main" val="26188119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 work1: Greatest Common Divisor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th-TH" sz="3200" dirty="0"/>
              <a:t>จงแสดงขั้นตอนวิธีที่เหมาะสมที่สุดเพื่อหา</a:t>
            </a:r>
            <a:r>
              <a:rPr lang="th-TH" sz="3200" u="sng" dirty="0"/>
              <a:t>จำนวนนับที่มากที่สุด</a:t>
            </a:r>
            <a:r>
              <a:rPr lang="th-TH" sz="3200" dirty="0"/>
              <a:t>ที่หาร </a:t>
            </a:r>
            <a:br>
              <a:rPr lang="th-TH" sz="3200" dirty="0"/>
            </a:br>
            <a:r>
              <a:rPr lang="th-TH" sz="3200" dirty="0"/>
              <a:t>486</a:t>
            </a:r>
            <a:r>
              <a:rPr lang="en-US" sz="3200" dirty="0"/>
              <a:t> </a:t>
            </a:r>
            <a:r>
              <a:rPr lang="th-TH" sz="3200" dirty="0"/>
              <a:t> 501 และ 801 แล้ว</a:t>
            </a:r>
            <a:r>
              <a:rPr lang="th-TH" sz="3200" u="sng" dirty="0"/>
              <a:t>เหลือเศษเท่ากัน</a:t>
            </a:r>
          </a:p>
          <a:p>
            <a:endParaRPr lang="th-TH" sz="3200" u="sng" dirty="0"/>
          </a:p>
          <a:p>
            <a:r>
              <a:rPr lang="th-TH" sz="3200" dirty="0"/>
              <a:t>หากต้องการหา ห.ร.ม. ในลงรายละเอียดขั้นตอนวิธีด้วย</a:t>
            </a:r>
          </a:p>
        </p:txBody>
      </p:sp>
    </p:spTree>
    <p:extLst>
      <p:ext uri="{BB962C8B-B14F-4D97-AF65-F5344CB8AC3E}">
        <p14:creationId xmlns:p14="http://schemas.microsoft.com/office/powerpoint/2010/main" val="3169956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oring</a:t>
            </a:r>
            <a:endParaRPr lang="th-TH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038681277"/>
              </p:ext>
            </p:extLst>
          </p:nvPr>
        </p:nvGraphicFramePr>
        <p:xfrm>
          <a:off x="457200" y="1219200"/>
          <a:ext cx="8229600" cy="49371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8095516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 Books</a:t>
            </a:r>
            <a:endParaRPr lang="th-TH" dirty="0"/>
          </a:p>
        </p:txBody>
      </p:sp>
      <p:pic>
        <p:nvPicPr>
          <p:cNvPr id="6146" name="Picture 2" descr="Description: C:\temp\cover-d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173799"/>
            <a:ext cx="2365976" cy="3168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851920" y="1772816"/>
            <a:ext cx="45720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th-TH" sz="1800" dirty="0"/>
              <a:t>สมชาย ประสิทธิ์จูตระกูล</a:t>
            </a:r>
          </a:p>
          <a:p>
            <a:r>
              <a:rPr lang="th-TH" sz="1800" dirty="0"/>
              <a:t>ปกอ่อน</a:t>
            </a:r>
          </a:p>
          <a:p>
            <a:r>
              <a:rPr lang="th-TH" sz="1800" dirty="0"/>
              <a:t>345 หน้า</a:t>
            </a:r>
          </a:p>
          <a:p>
            <a:r>
              <a:rPr lang="en-US" sz="1800" dirty="0"/>
              <a:t>ISBN : 978-974-03-1931-3</a:t>
            </a:r>
          </a:p>
          <a:p>
            <a:r>
              <a:rPr lang="th-TH" sz="1800" dirty="0"/>
              <a:t>พิมพ์ครั้งที่ 1 (มิถุนายน 2550)</a:t>
            </a:r>
          </a:p>
          <a:p>
            <a:r>
              <a:rPr lang="th-TH" sz="1800" dirty="0"/>
              <a:t>พิมพ์ครั้งที่ 2 (กรกฎาคม 2552)</a:t>
            </a:r>
          </a:p>
          <a:p>
            <a:r>
              <a:rPr lang="th-TH" sz="1800" dirty="0"/>
              <a:t>จัดพิมพ์ : สำนักพิมพ์แห่งจุฬาลงกรณ์มหาวิทยาลัย</a:t>
            </a:r>
          </a:p>
          <a:p>
            <a:r>
              <a:rPr lang="th-TH" sz="1800" dirty="0"/>
              <a:t>จัดจำหน่าย : ศูนย์หนังสือจุฬาฯ, ซีเอ็ด</a:t>
            </a:r>
            <a:r>
              <a:rPr lang="th-TH" sz="1800" dirty="0" err="1"/>
              <a:t>ยูเค</a:t>
            </a:r>
            <a:r>
              <a:rPr lang="th-TH" sz="1800" dirty="0"/>
              <a:t>ชัน  (สาขาที่วางจำหน่าย)</a:t>
            </a:r>
          </a:p>
          <a:p>
            <a:r>
              <a:rPr lang="th-TH" sz="1800" dirty="0"/>
              <a:t>ราคา 310 บาท</a:t>
            </a:r>
          </a:p>
          <a:p>
            <a:r>
              <a:rPr lang="th-TH" sz="1800" dirty="0"/>
              <a:t>ตัวอย่าง : คำนำ, สารบัญ</a:t>
            </a:r>
          </a:p>
          <a:p>
            <a:r>
              <a:rPr lang="th-TH" sz="1800" dirty="0"/>
              <a:t>รายการข้อผิดพลาด สำหรับการพิมพ์ครั้งที่ 1 , ครั้งที่ 2</a:t>
            </a:r>
          </a:p>
          <a:p>
            <a:r>
              <a:rPr lang="th-TH" sz="1800" dirty="0"/>
              <a:t>แถมแผ่น </a:t>
            </a:r>
            <a:r>
              <a:rPr lang="en-US" sz="1800" dirty="0"/>
              <a:t>CD-ROM </a:t>
            </a:r>
            <a:r>
              <a:rPr lang="th-TH" sz="1800" dirty="0"/>
              <a:t>ภายในบรรจุการบรรยายบทเรียนโครงสร้างข้อมูล</a:t>
            </a:r>
          </a:p>
          <a:p>
            <a:r>
              <a:rPr lang="th-TH" sz="1800" dirty="0"/>
              <a:t>(ภาพ+เสียงกว่า 20 ชั่วโมง)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1593141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we need data structur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How to store these data?</a:t>
            </a:r>
          </a:p>
        </p:txBody>
      </p:sp>
      <p:pic>
        <p:nvPicPr>
          <p:cNvPr id="1026" name="Picture 2" descr="http://www.google.co.th/url?source=imglanding&amp;ct=img&amp;q=http://www.w3.org/TR/html4/images/form_exmpl.gif&amp;sa=X&amp;ei=hlmnT76SH8ymrAfThfnxAQ&amp;ved=0CAsQ8wc&amp;usg=AFQjCNGxHCriDGW_RBAeQ_-Jv1nzgHoSmQ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4248" y="1916832"/>
            <a:ext cx="2162175" cy="191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5135" y="3486804"/>
            <a:ext cx="4115057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4883" y="1411120"/>
            <a:ext cx="2955429" cy="29259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 descr="http://www.google.co.th/url?source=imglanding&amp;ct=img&amp;q=http://www.gamersbook.com/repository/images/_variations/6/a/6a837553cc85fa97db80052d66c365e3_lightbox.jpg&amp;sa=X&amp;ei=5VqnT7X7Oc7PrQfTqsjtAQ&amp;ved=0CAsQ8wc&amp;usg=AFQjCNGPaJIsuKlOQ4PnzmXKLECyx-PQaQ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859" b="16343"/>
          <a:stretch/>
        </p:blipFill>
        <p:spPr bwMode="auto">
          <a:xfrm>
            <a:off x="6231859" y="2783586"/>
            <a:ext cx="2012549" cy="34901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107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data structur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 data structure is a particular way of </a:t>
            </a:r>
            <a:r>
              <a:rPr lang="en-US" dirty="0">
                <a:solidFill>
                  <a:srgbClr val="00B0F0"/>
                </a:solidFill>
              </a:rPr>
              <a:t>storing</a:t>
            </a:r>
            <a:r>
              <a:rPr lang="en-US" dirty="0"/>
              <a:t> and </a:t>
            </a:r>
            <a:r>
              <a:rPr lang="en-US" dirty="0">
                <a:solidFill>
                  <a:srgbClr val="0070C0"/>
                </a:solidFill>
              </a:rPr>
              <a:t>organizing</a:t>
            </a:r>
            <a:r>
              <a:rPr lang="en-US" dirty="0"/>
              <a:t> data in a computer so that it can be used </a:t>
            </a:r>
            <a:r>
              <a:rPr lang="en-US" dirty="0">
                <a:solidFill>
                  <a:srgbClr val="FF0000"/>
                </a:solidFill>
              </a:rPr>
              <a:t>efficiently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Good data structure</a:t>
            </a:r>
          </a:p>
          <a:p>
            <a:pPr lvl="1"/>
            <a:r>
              <a:rPr lang="en-US" dirty="0"/>
              <a:t>Meet the requirements</a:t>
            </a:r>
          </a:p>
          <a:p>
            <a:pPr lvl="1"/>
            <a:r>
              <a:rPr lang="en-US" dirty="0"/>
              <a:t>Easy to use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Quick processing</a:t>
            </a:r>
          </a:p>
          <a:p>
            <a:pPr lvl="1"/>
            <a:r>
              <a:rPr lang="en-US" dirty="0">
                <a:solidFill>
                  <a:srgbClr val="00B050"/>
                </a:solidFill>
              </a:rPr>
              <a:t>Low memory</a:t>
            </a:r>
          </a:p>
        </p:txBody>
      </p:sp>
    </p:spTree>
    <p:extLst>
      <p:ext uri="{BB962C8B-B14F-4D97-AF65-F5344CB8AC3E}">
        <p14:creationId xmlns:p14="http://schemas.microsoft.com/office/powerpoint/2010/main" val="7423985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l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No order</a:t>
            </a:r>
          </a:p>
          <a:p>
            <a:r>
              <a:rPr lang="en-US" dirty="0"/>
              <a:t>Duplicate data items are permitted</a:t>
            </a:r>
          </a:p>
        </p:txBody>
      </p:sp>
      <p:sp>
        <p:nvSpPr>
          <p:cNvPr id="4" name="Flowchart: Magnetic Disk 3"/>
          <p:cNvSpPr/>
          <p:nvPr/>
        </p:nvSpPr>
        <p:spPr>
          <a:xfrm>
            <a:off x="4211960" y="3212976"/>
            <a:ext cx="4752528" cy="2520280"/>
          </a:xfrm>
          <a:prstGeom prst="flowChartMagneticDisk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358163" y="4941168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6" name="Oval 5"/>
          <p:cNvSpPr/>
          <p:nvPr/>
        </p:nvSpPr>
        <p:spPr>
          <a:xfrm>
            <a:off x="6934227" y="4293096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7" name="Oval 6"/>
          <p:cNvSpPr/>
          <p:nvPr/>
        </p:nvSpPr>
        <p:spPr>
          <a:xfrm>
            <a:off x="5628591" y="4293096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8" name="Oval 7"/>
          <p:cNvSpPr/>
          <p:nvPr/>
        </p:nvSpPr>
        <p:spPr>
          <a:xfrm>
            <a:off x="7879095" y="4473116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9" name="Oval 8"/>
          <p:cNvSpPr/>
          <p:nvPr/>
        </p:nvSpPr>
        <p:spPr>
          <a:xfrm>
            <a:off x="4680924" y="4797152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</a:t>
            </a:r>
          </a:p>
        </p:txBody>
      </p:sp>
      <p:pic>
        <p:nvPicPr>
          <p:cNvPr id="10242" name="Picture 2" descr="http://www.google.co.th/url?source=imglanding&amp;ct=img&amp;q=http://www.thingamababy.com/photos/uncategorized/2007/10/18/legoblocks.jpg&amp;sa=X&amp;ei=-3inT6rVCc2GrAeiyL3OAw&amp;ved=0CAwQ8wc&amp;usg=AFQjCNE-64o61yA8IWCAkV8WT3JdHnk-bQ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509" y="3068960"/>
            <a:ext cx="3467185" cy="2592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28475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No order</a:t>
            </a:r>
          </a:p>
          <a:p>
            <a:r>
              <a:rPr lang="en-US" dirty="0"/>
              <a:t>Duplicate data items are </a:t>
            </a:r>
            <a:r>
              <a:rPr lang="en-US" dirty="0">
                <a:solidFill>
                  <a:srgbClr val="FF0000"/>
                </a:solidFill>
              </a:rPr>
              <a:t>not</a:t>
            </a:r>
            <a:r>
              <a:rPr lang="en-US" dirty="0"/>
              <a:t> permitted</a:t>
            </a:r>
          </a:p>
        </p:txBody>
      </p:sp>
      <p:sp>
        <p:nvSpPr>
          <p:cNvPr id="4" name="Flowchart: Magnetic Disk 3"/>
          <p:cNvSpPr/>
          <p:nvPr/>
        </p:nvSpPr>
        <p:spPr>
          <a:xfrm>
            <a:off x="4211960" y="3212976"/>
            <a:ext cx="4752528" cy="2520280"/>
          </a:xfrm>
          <a:prstGeom prst="flowChartMagneticDisk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358163" y="4941168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6" name="Oval 5"/>
          <p:cNvSpPr/>
          <p:nvPr/>
        </p:nvSpPr>
        <p:spPr>
          <a:xfrm>
            <a:off x="6934227" y="4293096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7" name="Oval 6"/>
          <p:cNvSpPr/>
          <p:nvPr/>
        </p:nvSpPr>
        <p:spPr>
          <a:xfrm>
            <a:off x="5628591" y="4293096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8" name="Oval 7"/>
          <p:cNvSpPr/>
          <p:nvPr/>
        </p:nvSpPr>
        <p:spPr>
          <a:xfrm>
            <a:off x="7879095" y="4473116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</a:p>
        </p:txBody>
      </p:sp>
      <p:sp>
        <p:nvSpPr>
          <p:cNvPr id="9" name="Oval 8"/>
          <p:cNvSpPr/>
          <p:nvPr/>
        </p:nvSpPr>
        <p:spPr>
          <a:xfrm>
            <a:off x="4680924" y="4797152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</a:t>
            </a:r>
          </a:p>
        </p:txBody>
      </p:sp>
      <p:pic>
        <p:nvPicPr>
          <p:cNvPr id="9218" name="Picture 2" descr="http://www.google.co.th/url?source=imglanding&amp;ct=img&amp;q=http://thumbs.ifood.tv/files/images/editor/images/happy%20meal%20is%20a%20crime.jpg&amp;sa=X&amp;ei=vXenT-aqJY3SrQey5fD8AQ&amp;ved=0CAwQ8wc4FA&amp;usg=AFQjCNHOCyKBwtTRrOYZU5X9DtaW5tyLO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838796"/>
            <a:ext cx="3810000" cy="3038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Oval 10"/>
          <p:cNvSpPr/>
          <p:nvPr/>
        </p:nvSpPr>
        <p:spPr>
          <a:xfrm>
            <a:off x="6357369" y="4941168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494801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he order of data items is significant</a:t>
            </a:r>
          </a:p>
          <a:p>
            <a:r>
              <a:rPr lang="en-US" dirty="0"/>
              <a:t>Duplicate data items are permitted</a:t>
            </a:r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 rot="16200000">
            <a:off x="4193957" y="-405426"/>
            <a:ext cx="1044117" cy="734481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339510" y="2950111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7" name="Oval 6"/>
          <p:cNvSpPr/>
          <p:nvPr/>
        </p:nvSpPr>
        <p:spPr>
          <a:xfrm>
            <a:off x="2417663" y="2950111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8" name="Oval 7"/>
          <p:cNvSpPr/>
          <p:nvPr/>
        </p:nvSpPr>
        <p:spPr>
          <a:xfrm>
            <a:off x="3495816" y="2950111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9" name="Oval 8"/>
          <p:cNvSpPr/>
          <p:nvPr/>
        </p:nvSpPr>
        <p:spPr>
          <a:xfrm>
            <a:off x="4573969" y="2950111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10" name="Oval 9"/>
          <p:cNvSpPr/>
          <p:nvPr/>
        </p:nvSpPr>
        <p:spPr>
          <a:xfrm>
            <a:off x="5652120" y="2950111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</a:t>
            </a:r>
          </a:p>
        </p:txBody>
      </p:sp>
      <p:sp>
        <p:nvSpPr>
          <p:cNvPr id="11" name="Oval 10"/>
          <p:cNvSpPr/>
          <p:nvPr/>
        </p:nvSpPr>
        <p:spPr>
          <a:xfrm>
            <a:off x="4573969" y="4725144"/>
            <a:ext cx="720080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</a:p>
        </p:txBody>
      </p:sp>
      <p:pic>
        <p:nvPicPr>
          <p:cNvPr id="8194" name="Picture 2" descr="http://www.google.co.th/url?source=imglanding&amp;ct=img&amp;q=http://3.bp.blogspot.com/-RZmrP7hvIKc/Ti3Vzhp1CcI/AAAAAAAAEp4/ga-PDI9T1fM/s1600/list-of-future-accomplishments.jpg&amp;sa=X&amp;ei=IXenT96tGI_zrQfP7uCEAg&amp;ved=0CAsQ8wc&amp;usg=AFQjCNHX-EzoCrpnFVXnjk8XR1snfAAaH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969187"/>
            <a:ext cx="2879981" cy="2159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1499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0.00163 L 0.11789 4.81481E-6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85" y="69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81481E-6 L 0.11822 0.00163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03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0.00324 L 2.77778E-7 -0.26041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-128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9DFBCB21C8BD343946141B2466204D5" ma:contentTypeVersion="0" ma:contentTypeDescription="Create a new document." ma:contentTypeScope="" ma:versionID="1f46733edcd142e7d38f5edcfb5bc5a2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d413257cd9829394d17656a545d5fa4e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CBE140C-25C4-4051-8D2C-E57BD642AD4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FE1CED7-0383-4AE8-AAB9-4870FBA6F4F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FBFF9FAE-3D2E-4E83-8A42-B0928D9DDFC6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243</TotalTime>
  <Words>579</Words>
  <Application>Microsoft Office PowerPoint</Application>
  <PresentationFormat>On-screen Show (4:3)</PresentationFormat>
  <Paragraphs>177</Paragraphs>
  <Slides>2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Bookman Old Style</vt:lpstr>
      <vt:lpstr>Calibri</vt:lpstr>
      <vt:lpstr>Gill Sans MT</vt:lpstr>
      <vt:lpstr>Wingdings</vt:lpstr>
      <vt:lpstr>Wingdings 3</vt:lpstr>
      <vt:lpstr>Origin</vt:lpstr>
      <vt:lpstr>Equation</vt:lpstr>
      <vt:lpstr>Introduction to Data structure</vt:lpstr>
      <vt:lpstr>Course details</vt:lpstr>
      <vt:lpstr>Scoring</vt:lpstr>
      <vt:lpstr>Reference Books</vt:lpstr>
      <vt:lpstr>Why we need data structure?</vt:lpstr>
      <vt:lpstr>What is data structure?</vt:lpstr>
      <vt:lpstr>Collection</vt:lpstr>
      <vt:lpstr>Set</vt:lpstr>
      <vt:lpstr>List</vt:lpstr>
      <vt:lpstr>Queue</vt:lpstr>
      <vt:lpstr>Stack</vt:lpstr>
      <vt:lpstr>Basic data storages</vt:lpstr>
      <vt:lpstr>Introduction to Algorithm</vt:lpstr>
      <vt:lpstr>Why we need algorithm?</vt:lpstr>
      <vt:lpstr>What is algorithm?</vt:lpstr>
      <vt:lpstr>The tower of Hanoi</vt:lpstr>
      <vt:lpstr>D.I.Y.: The tower of Hanoi</vt:lpstr>
      <vt:lpstr>Solution: The tower of Hanoi</vt:lpstr>
      <vt:lpstr>Analyze: Solution of the tower of Hanoi</vt:lpstr>
      <vt:lpstr>Challenge: The tower of Hanoi</vt:lpstr>
      <vt:lpstr>Class work1: Greatest Common Diviso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ata structure and Algorithm</dc:title>
  <dc:creator>TON</dc:creator>
  <cp:lastModifiedBy>Pongsakorn</cp:lastModifiedBy>
  <cp:revision>34</cp:revision>
  <dcterms:created xsi:type="dcterms:W3CDTF">2012-05-07T05:04:13Z</dcterms:created>
  <dcterms:modified xsi:type="dcterms:W3CDTF">2020-09-02T07:23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9DFBCB21C8BD343946141B2466204D5</vt:lpwstr>
  </property>
</Properties>
</file>